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23249"/>
      <w:bookmarkStart w:id="10" w:name="_Toc8904"/>
      <w:bookmarkStart w:id="11" w:name="_Toc12765"/>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433118713"/>
      <w:bookmarkStart w:id="14" w:name="_Toc68012903"/>
      <w:bookmarkStart w:id="15" w:name="_Toc16501675"/>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433118714"/>
      <w:bookmarkStart w:id="18" w:name="_Toc68012904"/>
      <w:bookmarkStart w:id="19" w:name="_Toc37785261"/>
      <w:bookmarkStart w:id="20" w:name="_Toc374086593"/>
      <w:bookmarkStart w:id="21" w:name="_Toc53059712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374086602"/>
      <w:bookmarkStart w:id="25" w:name="_Toc433118723"/>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433118720"/>
      <w:bookmarkStart w:id="27" w:name="_Toc16501683"/>
      <w:bookmarkStart w:id="28" w:name="_Toc374086599"/>
      <w:bookmarkStart w:id="29" w:name="_Toc68012911"/>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490569671"/>
      <w:bookmarkStart w:id="35" w:name="_Toc520921998"/>
      <w:bookmarkStart w:id="36" w:name="_Toc16501692"/>
      <w:bookmarkStart w:id="37" w:name="_Toc68012920"/>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sz w:val="24"/>
        </w:rPr>
        <w:t>4</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68012921"/>
      <w:bookmarkStart w:id="39" w:name="_Toc490569672"/>
      <w:bookmarkStart w:id="40" w:name="_Toc520921999"/>
      <w:bookmarkStart w:id="41" w:name="_Toc16501693"/>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sz w:val="24"/>
        </w:rPr>
        <w:t>4</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16501694"/>
      <w:bookmarkStart w:id="44" w:name="_Toc490569673"/>
      <w:bookmarkStart w:id="45" w:name="_Toc68012922"/>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sz w:val="24"/>
        </w:rPr>
        <w:t>4</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490569674"/>
      <w:bookmarkStart w:id="47" w:name="_Toc16501695"/>
      <w:bookmarkStart w:id="48" w:name="_Toc68012923"/>
      <w:bookmarkStart w:id="49" w:name="_Toc520922001"/>
      <w:r>
        <w:rPr>
          <w:rFonts w:hint="eastAsia"/>
          <w:sz w:val="24"/>
          <w:szCs w:val="24"/>
        </w:rPr>
        <w:t>3.</w:t>
      </w:r>
      <w:r>
        <w:rPr>
          <w:rFonts w:hint="eastAsia"/>
          <w:sz w:val="24"/>
          <w:szCs w:val="24"/>
          <w:lang w:val="en-US" w:eastAsia="zh-CN"/>
        </w:rPr>
        <w:t>6</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bookmarkStart w:id="50" w:name="_GoBack"/>
      <w:bookmarkEnd w:id="50"/>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A75C6B"/>
    <w:rsid w:val="061739B6"/>
    <w:rsid w:val="077706A0"/>
    <w:rsid w:val="07B914DD"/>
    <w:rsid w:val="08B804D1"/>
    <w:rsid w:val="098A290C"/>
    <w:rsid w:val="099A15DB"/>
    <w:rsid w:val="0B0C5F77"/>
    <w:rsid w:val="0EED1247"/>
    <w:rsid w:val="1030763E"/>
    <w:rsid w:val="10D7482A"/>
    <w:rsid w:val="1247356E"/>
    <w:rsid w:val="12A17949"/>
    <w:rsid w:val="130759E8"/>
    <w:rsid w:val="134358DA"/>
    <w:rsid w:val="1653052A"/>
    <w:rsid w:val="172C5003"/>
    <w:rsid w:val="17DD474F"/>
    <w:rsid w:val="19924EC5"/>
    <w:rsid w:val="1A192542"/>
    <w:rsid w:val="1B424B16"/>
    <w:rsid w:val="1C1B329B"/>
    <w:rsid w:val="1FF93EF0"/>
    <w:rsid w:val="203869C8"/>
    <w:rsid w:val="20AF7615"/>
    <w:rsid w:val="219F3832"/>
    <w:rsid w:val="222F59A7"/>
    <w:rsid w:val="22ED67BC"/>
    <w:rsid w:val="29266BE2"/>
    <w:rsid w:val="293B62E1"/>
    <w:rsid w:val="29722DD1"/>
    <w:rsid w:val="29B91839"/>
    <w:rsid w:val="2C4E07CF"/>
    <w:rsid w:val="2CEC3DF8"/>
    <w:rsid w:val="2DC56A2F"/>
    <w:rsid w:val="2EDE3101"/>
    <w:rsid w:val="2F7C5FA4"/>
    <w:rsid w:val="2FD53C6F"/>
    <w:rsid w:val="318178A1"/>
    <w:rsid w:val="31A07B2A"/>
    <w:rsid w:val="33545D02"/>
    <w:rsid w:val="34001361"/>
    <w:rsid w:val="343763F6"/>
    <w:rsid w:val="352E1AEE"/>
    <w:rsid w:val="36DE6E33"/>
    <w:rsid w:val="37F7473D"/>
    <w:rsid w:val="38F37DC3"/>
    <w:rsid w:val="39CC2F6B"/>
    <w:rsid w:val="3A9E3272"/>
    <w:rsid w:val="3DAA0180"/>
    <w:rsid w:val="3E2C63FF"/>
    <w:rsid w:val="3E7E31D0"/>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9F4989"/>
    <w:rsid w:val="57B679F5"/>
    <w:rsid w:val="57CE0ECC"/>
    <w:rsid w:val="58103492"/>
    <w:rsid w:val="58B20EEC"/>
    <w:rsid w:val="58F9713A"/>
    <w:rsid w:val="5A3718BC"/>
    <w:rsid w:val="5A5A4FB0"/>
    <w:rsid w:val="5AA20705"/>
    <w:rsid w:val="61120392"/>
    <w:rsid w:val="62D03293"/>
    <w:rsid w:val="62D523EA"/>
    <w:rsid w:val="678C024B"/>
    <w:rsid w:val="6DD27CB3"/>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6:03:18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